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60" d="100"/>
          <a:sy n="60" d="100"/>
        </p:scale>
        <p:origin x="-1656" y="-288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3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0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1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56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57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82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79712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3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0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31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3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4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5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6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7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5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6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77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8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9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0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1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92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5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6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7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62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63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4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5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Tuesday 2/19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2000"/>
            </a:blip>
            <a:srcRect/>
            <a:stretch>
              <a:fillRect/>
            </a:stretch>
          </p:blipFill>
          <p:spPr bwMode="auto">
            <a:xfrm>
              <a:off x="2792413" y="3962362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8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9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0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9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80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81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82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83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593437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3933056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2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3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3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4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5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5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6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11</TotalTime>
  <Words>431</Words>
  <Application>Microsoft Office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Lecture_1_draft_yellow</vt:lpstr>
      <vt:lpstr>Equation</vt:lpstr>
      <vt:lpstr>Lecture 12</vt:lpstr>
      <vt:lpstr>Lecture 12 – Tuesday 2/19/2013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Shih, Albert</cp:lastModifiedBy>
  <cp:revision>123</cp:revision>
  <dcterms:created xsi:type="dcterms:W3CDTF">2010-08-03T20:02:52Z</dcterms:created>
  <dcterms:modified xsi:type="dcterms:W3CDTF">2013-03-05T09:03:46Z</dcterms:modified>
</cp:coreProperties>
</file>